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6A66DC" w14:textId="77777777" w:rsidR="00245DC0" w:rsidRPr="00245DC0" w:rsidRDefault="0089723C" w:rsidP="00245DC0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26A696B" wp14:editId="426A696C">
                <wp:simplePos x="0" y="0"/>
                <wp:positionH relativeFrom="column">
                  <wp:posOffset>4787265</wp:posOffset>
                </wp:positionH>
                <wp:positionV relativeFrom="paragraph">
                  <wp:posOffset>2973705</wp:posOffset>
                </wp:positionV>
                <wp:extent cx="403860" cy="259080"/>
                <wp:effectExtent l="0" t="0" r="0" b="0"/>
                <wp:wrapNone/>
                <wp:docPr id="8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8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33BC8A" id="Rectangle 61" o:spid="_x0000_s1026" style="position:absolute;margin-left:376.95pt;margin-top:234.15pt;width:31.8pt;height:20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" stroked="f"/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426A696D" wp14:editId="426A696E">
            <wp:extent cx="5734050" cy="4191000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6DD" w14:textId="77777777" w:rsidR="00245DC0" w:rsidRPr="00245DC0" w:rsidRDefault="0089723C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26A696F" wp14:editId="426A6970">
                <wp:simplePos x="0" y="0"/>
                <wp:positionH relativeFrom="column">
                  <wp:posOffset>363855</wp:posOffset>
                </wp:positionH>
                <wp:positionV relativeFrom="paragraph">
                  <wp:posOffset>-1503680</wp:posOffset>
                </wp:positionV>
                <wp:extent cx="3350895" cy="358140"/>
                <wp:effectExtent l="1905" t="3810" r="0" b="0"/>
                <wp:wrapNone/>
                <wp:docPr id="6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50895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6A699A" w14:textId="77777777" w:rsidR="00245DC0" w:rsidRPr="00552FE7" w:rsidRDefault="00245DC0" w:rsidP="00245DC0">
                            <w:pP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</w:pPr>
                            <w:r w:rsidRPr="00552FE7"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T</w:t>
                            </w:r>
                            <w: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ime: 2 hours</w:t>
                            </w:r>
                          </w:p>
                          <w:p w14:paraId="426A699B" w14:textId="77777777" w:rsidR="00245DC0" w:rsidRDefault="00245DC0" w:rsidP="00245DC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9" o:spid="_x0000_s1026" style="position:absolute;margin-left:28.65pt;margin-top:-118.4pt;width:263.85pt;height:28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" stroked="f">
                <v:textbox>
                  <w:txbxContent>
                    <w:p w:rsidR="00245DC0" w:rsidRPr="00552FE7" w:rsidRDefault="00245DC0" w:rsidP="00245DC0">
                      <w:pPr>
                        <w:rPr>
                          <w:rFonts w:cs="Arial"/>
                          <w:b/>
                          <w:sz w:val="44"/>
                          <w:szCs w:val="44"/>
                        </w:rPr>
                      </w:pPr>
                      <w:r w:rsidRPr="00552FE7">
                        <w:rPr>
                          <w:rFonts w:cs="Arial"/>
                          <w:b/>
                          <w:sz w:val="44"/>
                          <w:szCs w:val="44"/>
                        </w:rPr>
                        <w:t>T</w:t>
                      </w:r>
                      <w:r>
                        <w:rPr>
                          <w:rFonts w:cs="Arial"/>
                          <w:b/>
                          <w:sz w:val="44"/>
                          <w:szCs w:val="44"/>
                        </w:rPr>
                        <w:t>ime: 2 hours</w:t>
                      </w:r>
                    </w:p>
                    <w:p w:rsidR="00245DC0" w:rsidRDefault="00245DC0" w:rsidP="00245DC0"/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26A6971" wp14:editId="426A6972">
                <wp:simplePos x="0" y="0"/>
                <wp:positionH relativeFrom="column">
                  <wp:posOffset>4050030</wp:posOffset>
                </wp:positionH>
                <wp:positionV relativeFrom="paragraph">
                  <wp:posOffset>-1334135</wp:posOffset>
                </wp:positionV>
                <wp:extent cx="1188720" cy="262890"/>
                <wp:effectExtent l="1905" t="1905" r="0" b="1905"/>
                <wp:wrapNone/>
                <wp:docPr id="5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872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6A699C" w14:textId="77777777" w:rsidR="00245DC0" w:rsidRPr="00E0219A" w:rsidRDefault="00245DC0" w:rsidP="00245DC0">
                            <w:pPr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E0219A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4MA1/</w:t>
                            </w:r>
                            <w:r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PP2</w:t>
                            </w:r>
                            <w:r w:rsidR="00962C6C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H</w:t>
                            </w:r>
                          </w:p>
                          <w:p w14:paraId="426A699D" w14:textId="77777777" w:rsidR="00245DC0" w:rsidRDefault="00245DC0" w:rsidP="00245DC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27" style="position:absolute;margin-left:318.9pt;margin-top:-105.05pt;width:93.6pt;height:20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" stroked="f">
                <v:textbox>
                  <w:txbxContent>
                    <w:p w:rsidR="00245DC0" w:rsidRPr="00E0219A" w:rsidRDefault="00245DC0" w:rsidP="00245DC0">
                      <w:pPr>
                        <w:rPr>
                          <w:rFonts w:cs="Arial"/>
                          <w:b/>
                          <w:sz w:val="28"/>
                          <w:szCs w:val="28"/>
                        </w:rPr>
                      </w:pPr>
                      <w:r w:rsidRPr="00E0219A">
                        <w:rPr>
                          <w:rFonts w:cs="Arial"/>
                          <w:b/>
                          <w:sz w:val="28"/>
                          <w:szCs w:val="28"/>
                        </w:rPr>
                        <w:t>4MA1/</w:t>
                      </w:r>
                      <w:r>
                        <w:rPr>
                          <w:rFonts w:cs="Arial"/>
                          <w:b/>
                          <w:sz w:val="28"/>
                          <w:szCs w:val="28"/>
                        </w:rPr>
                        <w:t>PP2</w:t>
                      </w:r>
                      <w:r w:rsidR="00962C6C">
                        <w:rPr>
                          <w:rFonts w:cs="Arial"/>
                          <w:b/>
                          <w:sz w:val="28"/>
                          <w:szCs w:val="28"/>
                        </w:rPr>
                        <w:t>H</w:t>
                      </w:r>
                    </w:p>
                    <w:p w:rsidR="00245DC0" w:rsidRDefault="00245DC0" w:rsidP="00245DC0"/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26A6973" wp14:editId="426A6974">
                <wp:simplePos x="0" y="0"/>
                <wp:positionH relativeFrom="column">
                  <wp:posOffset>363855</wp:posOffset>
                </wp:positionH>
                <wp:positionV relativeFrom="paragraph">
                  <wp:posOffset>-2418080</wp:posOffset>
                </wp:positionV>
                <wp:extent cx="2531745" cy="756285"/>
                <wp:effectExtent l="1905" t="3810" r="0" b="1905"/>
                <wp:wrapNone/>
                <wp:docPr id="4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1745" cy="756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6A699E" w14:textId="77777777" w:rsidR="00245DC0" w:rsidRPr="00552FE7" w:rsidRDefault="00245DC0" w:rsidP="00245DC0">
                            <w:pP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Practice paper 2</w:t>
                            </w:r>
                            <w:r w:rsidR="00962C6C"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28" style="position:absolute;margin-left:28.65pt;margin-top:-190.4pt;width:199.35pt;height:59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" stroked="f">
                <v:textbox>
                  <w:txbxContent>
                    <w:p w:rsidR="00245DC0" w:rsidRPr="00552FE7" w:rsidRDefault="00245DC0" w:rsidP="00245DC0">
                      <w:pPr>
                        <w:rPr>
                          <w:rFonts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cs="Arial"/>
                          <w:b/>
                          <w:sz w:val="44"/>
                          <w:szCs w:val="44"/>
                        </w:rPr>
                        <w:t>Practice paper 2</w:t>
                      </w:r>
                      <w:r w:rsidR="00962C6C">
                        <w:rPr>
                          <w:rFonts w:cs="Arial"/>
                          <w:b/>
                          <w:sz w:val="44"/>
                          <w:szCs w:val="44"/>
                        </w:rPr>
                        <w:t>H</w:t>
                      </w:r>
                    </w:p>
                  </w:txbxContent>
                </v:textbox>
              </v:rect>
            </w:pict>
          </mc:Fallback>
        </mc:AlternateContent>
      </w:r>
      <w:r w:rsidR="00245DC0" w:rsidRPr="00245DC0">
        <w:rPr>
          <w:rFonts w:ascii="Arial" w:hAnsi="Arial" w:cs="Arial"/>
          <w:b/>
          <w:sz w:val="28"/>
          <w:szCs w:val="28"/>
        </w:rPr>
        <w:t>Instructions</w:t>
      </w:r>
    </w:p>
    <w:p w14:paraId="426A66DE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Use </w:t>
      </w:r>
      <w:r w:rsidRPr="00245DC0">
        <w:rPr>
          <w:rFonts w:ascii="Arial" w:hAnsi="Arial" w:cs="Arial"/>
          <w:b/>
          <w:sz w:val="24"/>
          <w:szCs w:val="24"/>
        </w:rPr>
        <w:t>black</w:t>
      </w:r>
      <w:r w:rsidRPr="00245DC0">
        <w:rPr>
          <w:rFonts w:ascii="Arial" w:hAnsi="Arial" w:cs="Arial"/>
          <w:sz w:val="24"/>
          <w:szCs w:val="24"/>
        </w:rPr>
        <w:t xml:space="preserve"> ink or ball-point pen. </w:t>
      </w:r>
    </w:p>
    <w:p w14:paraId="426A66DF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b/>
          <w:sz w:val="24"/>
          <w:szCs w:val="24"/>
        </w:rPr>
        <w:t>Fill in the boxes</w:t>
      </w:r>
      <w:r w:rsidRPr="00245DC0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245DC0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14:paraId="426A66E0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Answer </w:t>
      </w:r>
      <w:r w:rsidRPr="00245DC0">
        <w:rPr>
          <w:rFonts w:ascii="Arial" w:hAnsi="Arial" w:cs="Arial"/>
          <w:b/>
          <w:sz w:val="24"/>
          <w:szCs w:val="24"/>
        </w:rPr>
        <w:t>all</w:t>
      </w:r>
      <w:r w:rsidRPr="00245DC0">
        <w:rPr>
          <w:rFonts w:ascii="Arial" w:hAnsi="Arial" w:cs="Arial"/>
          <w:sz w:val="24"/>
          <w:szCs w:val="24"/>
        </w:rPr>
        <w:t xml:space="preserve"> questions.</w:t>
      </w:r>
    </w:p>
    <w:p w14:paraId="426A66E1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426A66E2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Answer the questions in the spaces provided</w:t>
      </w:r>
    </w:p>
    <w:p w14:paraId="426A66E3" w14:textId="77777777" w:rsidR="00245DC0" w:rsidRPr="00245DC0" w:rsidRDefault="00245DC0" w:rsidP="00245DC0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– </w:t>
      </w:r>
      <w:r w:rsidRPr="00245DC0">
        <w:rPr>
          <w:rFonts w:ascii="Arial" w:hAnsi="Arial" w:cs="Arial"/>
          <w:i/>
          <w:sz w:val="24"/>
          <w:szCs w:val="24"/>
        </w:rPr>
        <w:t>there may be more space than you need</w:t>
      </w:r>
      <w:r w:rsidRPr="00245DC0">
        <w:rPr>
          <w:rFonts w:ascii="Arial" w:hAnsi="Arial" w:cs="Arial"/>
          <w:sz w:val="24"/>
          <w:szCs w:val="24"/>
        </w:rPr>
        <w:t xml:space="preserve">. </w:t>
      </w:r>
    </w:p>
    <w:p w14:paraId="426A66E4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245DC0">
        <w:rPr>
          <w:rFonts w:ascii="Arial" w:hAnsi="Arial" w:cs="Arial"/>
          <w:b/>
          <w:sz w:val="24"/>
          <w:szCs w:val="24"/>
        </w:rPr>
        <w:t>Calculators may be used.</w:t>
      </w:r>
    </w:p>
    <w:p w14:paraId="426A66E5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You must</w:t>
      </w:r>
      <w:r w:rsidRPr="00245DC0">
        <w:rPr>
          <w:rFonts w:ascii="Arial" w:hAnsi="Arial" w:cs="Arial"/>
          <w:b/>
          <w:sz w:val="24"/>
          <w:szCs w:val="24"/>
        </w:rPr>
        <w:t xml:space="preserve"> NOT </w:t>
      </w:r>
      <w:r w:rsidRPr="00245DC0">
        <w:rPr>
          <w:rFonts w:ascii="Arial" w:hAnsi="Arial" w:cs="Arial"/>
          <w:sz w:val="24"/>
          <w:szCs w:val="24"/>
        </w:rPr>
        <w:t>write anything on the formula page.</w:t>
      </w:r>
    </w:p>
    <w:p w14:paraId="426A66E6" w14:textId="77777777" w:rsidR="00245DC0" w:rsidRPr="00245DC0" w:rsidRDefault="00245DC0" w:rsidP="00245DC0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426A66E7" w14:textId="77777777" w:rsidR="00245DC0" w:rsidRPr="00245DC0" w:rsidRDefault="00245DC0" w:rsidP="00245DC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426A66E8" w14:textId="77777777" w:rsidR="00245DC0" w:rsidRPr="00245DC0" w:rsidRDefault="00245DC0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245DC0">
        <w:rPr>
          <w:rFonts w:ascii="Arial" w:hAnsi="Arial" w:cs="Arial"/>
          <w:b/>
          <w:sz w:val="28"/>
          <w:szCs w:val="28"/>
        </w:rPr>
        <w:t>Information</w:t>
      </w:r>
    </w:p>
    <w:p w14:paraId="426A66E9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The total mark for this paper is 100.</w:t>
      </w:r>
    </w:p>
    <w:p w14:paraId="426A66EA" w14:textId="77777777"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The marks for </w:t>
      </w:r>
      <w:r w:rsidRPr="00245DC0">
        <w:rPr>
          <w:rFonts w:ascii="Arial" w:hAnsi="Arial" w:cs="Arial"/>
          <w:b/>
          <w:sz w:val="24"/>
          <w:szCs w:val="24"/>
        </w:rPr>
        <w:t>each</w:t>
      </w:r>
      <w:r w:rsidRPr="00245DC0">
        <w:rPr>
          <w:rFonts w:ascii="Arial" w:hAnsi="Arial" w:cs="Arial"/>
          <w:sz w:val="24"/>
          <w:szCs w:val="24"/>
        </w:rPr>
        <w:t xml:space="preserve"> question are shown in brackets</w:t>
      </w:r>
      <w:r w:rsidRPr="00245DC0">
        <w:rPr>
          <w:rFonts w:ascii="Arial" w:hAnsi="Arial" w:cs="Arial"/>
          <w:sz w:val="24"/>
          <w:szCs w:val="24"/>
        </w:rPr>
        <w:br/>
        <w:t xml:space="preserve">– </w:t>
      </w:r>
      <w:r w:rsidRPr="00245DC0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245DC0">
        <w:rPr>
          <w:rFonts w:ascii="Arial" w:hAnsi="Arial" w:cs="Arial"/>
          <w:sz w:val="24"/>
          <w:szCs w:val="24"/>
        </w:rPr>
        <w:t xml:space="preserve">. </w:t>
      </w:r>
    </w:p>
    <w:p w14:paraId="426A66EB" w14:textId="77777777" w:rsidR="00245DC0" w:rsidRPr="00245DC0" w:rsidRDefault="00245DC0" w:rsidP="00245DC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426A66EC" w14:textId="77777777" w:rsidR="00245DC0" w:rsidRPr="00245DC0" w:rsidRDefault="00245DC0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245DC0">
        <w:rPr>
          <w:rFonts w:ascii="Arial" w:hAnsi="Arial" w:cs="Arial"/>
          <w:b/>
          <w:sz w:val="28"/>
          <w:szCs w:val="28"/>
        </w:rPr>
        <w:t>Advice</w:t>
      </w:r>
    </w:p>
    <w:p w14:paraId="426A66ED" w14:textId="77777777" w:rsidR="00245DC0" w:rsidRPr="00245DC0" w:rsidRDefault="00245DC0" w:rsidP="00245DC0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426A66EE" w14:textId="77777777" w:rsidR="00245DC0" w:rsidRPr="00245DC0" w:rsidRDefault="00245DC0" w:rsidP="00245DC0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Check your answers if you have time at the end.</w:t>
      </w:r>
    </w:p>
    <w:p w14:paraId="426A66EF" w14:textId="77777777" w:rsidR="005053F6" w:rsidRDefault="00245DC0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</w:rPr>
        <w:br w:type="page"/>
      </w:r>
      <w:r w:rsidR="0089723C">
        <w:rPr>
          <w:rFonts w:ascii="Times New Roman" w:hAnsi="Times New Roman"/>
          <w:b/>
          <w:noProof/>
          <w:sz w:val="24"/>
          <w:szCs w:val="24"/>
          <w:lang w:eastAsia="en-GB"/>
        </w:rPr>
        <w:lastRenderedPageBreak/>
        <w:drawing>
          <wp:inline distT="0" distB="0" distL="0" distR="0" wp14:anchorId="426A6975" wp14:editId="426A6976">
            <wp:extent cx="5734050" cy="89154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891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DC0">
        <w:rPr>
          <w:rFonts w:ascii="Times New Roman" w:hAnsi="Times New Roman"/>
          <w:b/>
          <w:bCs/>
          <w:sz w:val="24"/>
          <w:szCs w:val="24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 xml:space="preserve">Answer ALL </w:t>
      </w:r>
      <w:proofErr w:type="gramStart"/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WENTY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THREE</w:t>
      </w:r>
      <w:proofErr w:type="gramEnd"/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questions.</w:t>
      </w:r>
    </w:p>
    <w:p w14:paraId="426A66F0" w14:textId="77777777"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6F1" w14:textId="77777777" w:rsidR="005053F6" w:rsidRDefault="005053F6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Write your answers in the spaces provided.</w:t>
      </w:r>
    </w:p>
    <w:p w14:paraId="426A66F2" w14:textId="77777777"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6F3" w14:textId="77777777" w:rsidR="005053F6" w:rsidRDefault="005053F6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You must write down all the stages in your working.</w:t>
      </w:r>
    </w:p>
    <w:p w14:paraId="426A66F4" w14:textId="77777777"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6F5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690A7B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= {4, 5, 6, 7, 8, 9, 10, 11, 12, 13, 14, 15}</w:t>
      </w:r>
    </w:p>
    <w:p w14:paraId="426A66F6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>= {multiples of 5}</w:t>
      </w:r>
    </w:p>
    <w:p w14:paraId="426A66F7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= {odd numbers}</w:t>
      </w:r>
    </w:p>
    <w:p w14:paraId="426A66F8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List the members of the set</w:t>
      </w:r>
    </w:p>
    <w:p w14:paraId="426A66F9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A4BBF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 w14:anchorId="426A69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10" o:title=""/>
          </v:shape>
          <o:OLEObject Type="Embed" ProgID="Equation.DSMT4" ShapeID="_x0000_i1025" DrawAspect="Content" ObjectID="_1712725707" r:id="rId11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426A66FA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6FB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6FC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6FD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A4BBF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 w14:anchorId="426A6978">
          <v:shape id="_x0000_i1026" type="#_x0000_t75" style="width:12.75pt;height:11.25pt" o:ole="">
            <v:imagedata r:id="rId12" o:title=""/>
          </v:shape>
          <o:OLEObject Type="Embed" ProgID="Equation.DSMT4" ShapeID="_x0000_i1026" DrawAspect="Content" ObjectID="_1712725708" r:id="rId13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426A66FE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6FF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00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701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02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03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has 6 member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A4BBF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 w14:anchorId="426A6979">
          <v:shape id="_x0000_i1027" type="#_x0000_t75" style="width:12.75pt;height:9.75pt" o:ole="">
            <v:imagedata r:id="rId14" o:title=""/>
          </v:shape>
          <o:OLEObject Type="Embed" ProgID="Equation.DSMT4" ShapeID="_x0000_i1027" DrawAspect="Content" ObjectID="_1712725709" r:id="rId15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0A4BBF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80" w14:anchorId="426A697A">
          <v:shape id="_x0000_i1028" type="#_x0000_t75" style="width:12.75pt;height:14.25pt" o:ole="">
            <v:imagedata r:id="rId16" o:title=""/>
          </v:shape>
          <o:OLEObject Type="Embed" ProgID="Equation.DSMT4" ShapeID="_x0000_i1028" DrawAspect="Content" ObjectID="_1712725710" r:id="rId17"/>
        </w:object>
      </w:r>
    </w:p>
    <w:p w14:paraId="426A6704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List the members of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05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06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07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708" w14:textId="77777777"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09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0A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0B" w14:textId="77777777" w:rsidR="003739D7" w:rsidRDefault="003739D7" w:rsidP="003739D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0C" w14:textId="77777777" w:rsidR="00245DC0" w:rsidRPr="00B74B97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5DC0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re is a biased five-sided spinner.</w:t>
      </w:r>
    </w:p>
    <w:p w14:paraId="426A670D" w14:textId="77777777" w:rsidR="00245DC0" w:rsidRDefault="0089723C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426A697B" wp14:editId="426A697C">
            <wp:extent cx="2184400" cy="232410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70E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the spinner is spun, it can land on red, orange, yellow, </w:t>
      </w: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reen</w:t>
      </w:r>
      <w:proofErr w:type="gramEnd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r blue.</w:t>
      </w:r>
    </w:p>
    <w:p w14:paraId="426A670F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robabilities that it lands on red, </w:t>
      </w: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range</w:t>
      </w:r>
      <w:proofErr w:type="gramEnd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yellow are given in the table.</w:t>
      </w:r>
    </w:p>
    <w:p w14:paraId="426A6710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7"/>
        <w:gridCol w:w="883"/>
        <w:gridCol w:w="883"/>
        <w:gridCol w:w="884"/>
        <w:gridCol w:w="883"/>
        <w:gridCol w:w="884"/>
      </w:tblGrid>
      <w:tr w:rsidR="00245DC0" w:rsidRPr="00D326A6" w14:paraId="426A6717" w14:textId="77777777" w:rsidTr="00245DC0">
        <w:trPr>
          <w:trHeight w:val="396"/>
          <w:jc w:val="center"/>
        </w:trPr>
        <w:tc>
          <w:tcPr>
            <w:tcW w:w="1377" w:type="dxa"/>
            <w:shd w:val="clear" w:color="auto" w:fill="auto"/>
            <w:vAlign w:val="center"/>
          </w:tcPr>
          <w:p w14:paraId="426A6711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2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3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426A6714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5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426A6716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</w:tr>
      <w:tr w:rsidR="00245DC0" w:rsidRPr="00D326A6" w14:paraId="426A671E" w14:textId="77777777" w:rsidTr="00245DC0">
        <w:trPr>
          <w:trHeight w:val="418"/>
          <w:jc w:val="center"/>
        </w:trPr>
        <w:tc>
          <w:tcPr>
            <w:tcW w:w="1377" w:type="dxa"/>
            <w:shd w:val="clear" w:color="auto" w:fill="auto"/>
            <w:vAlign w:val="center"/>
          </w:tcPr>
          <w:p w14:paraId="426A6718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9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A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426A671B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6A671C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426A671D" w14:textId="77777777"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14:paraId="426A671F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0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lands on green is the same as the probability that the</w:t>
      </w:r>
    </w:p>
    <w:p w14:paraId="426A6721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pinner lands on blue.</w:t>
      </w:r>
    </w:p>
    <w:p w14:paraId="426A6722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3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ichael spins the spinner once.</w:t>
      </w:r>
    </w:p>
    <w:p w14:paraId="426A6724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5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lands on green.</w:t>
      </w:r>
    </w:p>
    <w:p w14:paraId="426A6726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7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8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9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A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2B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2C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2D" w14:textId="77777777"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2E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Jenny spins the spinner 200 times.</w:t>
      </w:r>
    </w:p>
    <w:p w14:paraId="426A672F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0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imes the spinner lands on red.</w:t>
      </w:r>
    </w:p>
    <w:p w14:paraId="426A6731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2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3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4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5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36" w14:textId="77777777"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37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26A6738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26A6739" w14:textId="77777777" w:rsidR="00245DC0" w:rsidRPr="00B74B97" w:rsidRDefault="00245DC0" w:rsidP="003739D7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674AF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14:paraId="426A673A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B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= −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14:paraId="426A673C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D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E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3F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40" w14:textId="77777777"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41" w14:textId="77777777" w:rsidR="00245DC0" w:rsidRDefault="00245DC0" w:rsidP="00245DC0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739D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3 – 7</w:t>
      </w:r>
      <w:r w:rsidRPr="009E2475">
        <w:rPr>
          <w:rFonts w:ascii="Times New Roman" w:hAnsi="Times New Roman"/>
          <w:i/>
          <w:color w:val="000000"/>
          <w:sz w:val="24"/>
          <w:szCs w:val="24"/>
          <w:lang w:eastAsia="en-GB"/>
        </w:rPr>
        <w:t>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ambria Math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1</w:t>
      </w:r>
    </w:p>
    <w:p w14:paraId="426A6742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43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44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45" w14:textId="77777777" w:rsidR="00245DC0" w:rsidRPr="009E2475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46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47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48" w14:textId="77777777"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49" w14:textId="77777777"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c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67094">
        <w:rPr>
          <w:rFonts w:ascii="Times New Roman" w:hAnsi="Times New Roman"/>
          <w:sz w:val="24"/>
          <w:szCs w:val="24"/>
        </w:rPr>
        <w:t xml:space="preserve">– </w:t>
      </w:r>
      <w:proofErr w:type="gramStart"/>
      <w:r w:rsidRPr="00067094">
        <w:rPr>
          <w:rFonts w:ascii="Times New Roman" w:hAnsi="Times New Roman"/>
          <w:sz w:val="24"/>
          <w:szCs w:val="24"/>
        </w:rPr>
        <w:t>9)(</w:t>
      </w:r>
      <w:proofErr w:type="gramEnd"/>
      <w:r w:rsidRPr="0006709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67094">
        <w:rPr>
          <w:rFonts w:ascii="Times New Roman" w:hAnsi="Times New Roman"/>
          <w:sz w:val="24"/>
          <w:szCs w:val="24"/>
        </w:rPr>
        <w:t>+ 2)</w:t>
      </w:r>
    </w:p>
    <w:p w14:paraId="426A674A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4B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4C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4D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4E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4F" w14:textId="77777777"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426A6750" w14:textId="77777777"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>....</w:t>
      </w:r>
    </w:p>
    <w:p w14:paraId="426A6751" w14:textId="77777777"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14:paraId="426A6752" w14:textId="77777777" w:rsidR="003739D7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739D7"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3739D7"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53" w14:textId="77777777"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54" w14:textId="77777777" w:rsidR="003739D7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6A6755" w14:textId="77777777" w:rsidR="00245DC0" w:rsidRPr="00B74B97" w:rsidRDefault="00245DC0" w:rsidP="00245DC0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3)</w:t>
      </w:r>
      <w:r w:rsidRPr="006F352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(2</w:t>
      </w:r>
      <w:r w:rsidRPr="006F3529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proofErr w:type="gramStart"/>
      <w:r>
        <w:rPr>
          <w:rFonts w:ascii="Times New Roman" w:hAnsi="Times New Roman"/>
          <w:color w:val="000000"/>
          <w:sz w:val="24"/>
          <w:szCs w:val="24"/>
          <w:lang w:eastAsia="en-GB"/>
        </w:rPr>
        <w:t>3)(</w:t>
      </w:r>
      <w:proofErr w:type="gramEnd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426A6756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7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in the form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x</w:t>
      </w:r>
      <w:r w:rsidRPr="006F352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proofErr w:type="spellStart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x</w:t>
      </w:r>
      <w:proofErr w:type="spellEnd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14:paraId="426A6758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9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A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B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C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D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E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5F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0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61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26A6762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26A6763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6A6764" w14:textId="77777777" w:rsidR="00245DC0" w:rsidRDefault="003739D7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5DC0"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a sale, normal prices are reduced by 18%</w:t>
      </w:r>
    </w:p>
    <w:p w14:paraId="426A6765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The sale price of an umbrella is £25.83.</w:t>
      </w:r>
    </w:p>
    <w:p w14:paraId="426A6766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7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normal price of the umbrella.</w:t>
      </w:r>
    </w:p>
    <w:p w14:paraId="426A6768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9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A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B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C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D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E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6F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0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1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2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3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4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5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6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6A6777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26A6778" w14:textId="77777777"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26A6779" w14:textId="77777777"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26A677A" w14:textId="77777777" w:rsidR="005053F6" w:rsidRPr="00245DC0" w:rsidRDefault="00245DC0" w:rsidP="00245DC0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Each interior angle of a regular polygon is 156°</w:t>
      </w:r>
    </w:p>
    <w:p w14:paraId="426A677B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number of sides of the polygon.</w:t>
      </w:r>
    </w:p>
    <w:p w14:paraId="426A677C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7D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7E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7F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0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1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2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3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4" w14:textId="77777777"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5" w14:textId="77777777" w:rsidR="00DC65B9" w:rsidRPr="00245DC0" w:rsidRDefault="00DC65B9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6" w14:textId="77777777"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426A6787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788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89" w14:textId="77777777" w:rsidR="00400978" w:rsidRPr="00245DC0" w:rsidRDefault="00400978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8A" w14:textId="77777777" w:rsidR="005053F6" w:rsidRPr="00245DC0" w:rsidRDefault="003739D7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AD43B9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>Manu,</w:t>
      </w:r>
      <w:r w:rsidR="009A3355" w:rsidRPr="00245DC0">
        <w:rPr>
          <w:rFonts w:ascii="Times New Roman" w:hAnsi="Times New Roman"/>
          <w:sz w:val="24"/>
          <w:szCs w:val="24"/>
          <w:lang w:eastAsia="en-GB"/>
        </w:rPr>
        <w:t xml:space="preserve"> Liam and Ned share £420 in the ratios </w:t>
      </w:r>
      <w:proofErr w:type="gramStart"/>
      <w:r w:rsidR="009A3355" w:rsidRPr="00245DC0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="009A3355" w:rsidRPr="00245DC0">
        <w:rPr>
          <w:rFonts w:ascii="Times New Roman" w:hAnsi="Times New Roman"/>
          <w:sz w:val="24"/>
          <w:szCs w:val="24"/>
          <w:lang w:eastAsia="en-GB"/>
        </w:rPr>
        <w:t xml:space="preserve"> 5 : 3</w:t>
      </w:r>
    </w:p>
    <w:p w14:paraId="426A678B" w14:textId="77777777" w:rsidR="005053F6" w:rsidRPr="00245DC0" w:rsidRDefault="005053F6" w:rsidP="0040097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Liam then gives Ned £75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8C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Express the amount of money that Ned now has as a percentage of the £420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8D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14:paraId="426A678E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8F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0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1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2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3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4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5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6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7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8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9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A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B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C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D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E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9F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0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1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2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3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4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5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6" w14:textId="77777777"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7" w14:textId="77777777"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%</w:t>
      </w:r>
    </w:p>
    <w:p w14:paraId="426A67A8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7A9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AA" w14:textId="77777777" w:rsidR="005053F6" w:rsidRPr="00245DC0" w:rsidRDefault="00400978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F74494" w:rsidRPr="00245DC0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8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="00F74494" w:rsidRPr="00245DC0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</w:p>
    <w:p w14:paraId="426A67AB" w14:textId="77777777"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C" w14:textId="77777777"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D" w14:textId="77777777"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AE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AF" w14:textId="77777777"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B0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fully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E71EC4" w:rsidRPr="00245DC0">
        <w:rPr>
          <w:rFonts w:ascii="Times New Roman" w:hAnsi="Times New Roman"/>
          <w:position w:val="-28"/>
          <w:sz w:val="24"/>
          <w:szCs w:val="24"/>
          <w:lang w:eastAsia="en-GB"/>
        </w:rPr>
        <w:object w:dxaOrig="640" w:dyaOrig="720" w14:anchorId="426A697D">
          <v:shape id="_x0000_i1029" type="#_x0000_t75" style="width:32.25pt;height:36pt" o:ole="">
            <v:imagedata r:id="rId19" o:title=""/>
          </v:shape>
          <o:OLEObject Type="Embed" ProgID="Equation.DSMT4" ShapeID="_x0000_i1029" DrawAspect="Content" ObjectID="_1712725711" r:id="rId20"/>
        </w:object>
      </w:r>
    </w:p>
    <w:p w14:paraId="426A67B1" w14:textId="77777777" w:rsidR="00AD43B9" w:rsidRPr="00245DC0" w:rsidRDefault="00AD43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2" w14:textId="77777777" w:rsidR="00BC4F16" w:rsidRPr="00245DC0" w:rsidRDefault="00BC4F1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3" w14:textId="77777777"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4" w14:textId="77777777" w:rsidR="00BC4F16" w:rsidRPr="00245DC0" w:rsidRDefault="00BC4F1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5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B6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B7" w14:textId="77777777" w:rsidR="00FF119E" w:rsidRPr="00034B6C" w:rsidRDefault="00FF119E" w:rsidP="00FF119E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B159E1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B159E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426A67B8" w14:textId="77777777" w:rsidR="00FF119E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9" w14:textId="77777777" w:rsidR="00FF119E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A" w14:textId="77777777" w:rsidR="00FF119E" w:rsidRPr="00034B6C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7BB" w14:textId="77777777" w:rsidR="00FF119E" w:rsidRPr="00034B6C" w:rsidRDefault="00FF119E" w:rsidP="00FF119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BC" w14:textId="77777777" w:rsidR="005053F6" w:rsidRPr="00245DC0" w:rsidRDefault="00D66048" w:rsidP="00FF119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FF119E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400978" w:rsidRPr="00245DC0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0</w:t>
      </w:r>
    </w:p>
    <w:p w14:paraId="426A67BD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E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BF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C0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C1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FF119E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fully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DC65B9" w:rsidRPr="00245DC0">
        <w:rPr>
          <w:rFonts w:ascii="Times New Roman" w:hAnsi="Times New Roman"/>
          <w:position w:val="-16"/>
          <w:sz w:val="24"/>
          <w:szCs w:val="24"/>
          <w:lang w:eastAsia="en-GB"/>
        </w:rPr>
        <w:object w:dxaOrig="820" w:dyaOrig="560" w14:anchorId="426A697E">
          <v:shape id="_x0000_i1030" type="#_x0000_t75" style="width:41.25pt;height:27.75pt" o:ole="">
            <v:imagedata r:id="rId21" o:title=""/>
          </v:shape>
          <o:OLEObject Type="Embed" ProgID="Equation.DSMT4" ShapeID="_x0000_i1030" DrawAspect="Content" ObjectID="_1712725712" r:id="rId22"/>
        </w:object>
      </w:r>
      <w:r w:rsidR="00DC65B9" w:rsidRPr="00245DC0"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14:paraId="426A67C2" w14:textId="77777777" w:rsidR="00AD43B9" w:rsidRPr="00245DC0" w:rsidRDefault="00AD43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3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4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5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6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7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8" w14:textId="77777777"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C9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7CA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7CB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FF119E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7CC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CD" w14:textId="77777777" w:rsidR="00AD43B9" w:rsidRPr="00245DC0" w:rsidRDefault="00AD43B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CE" w14:textId="77777777" w:rsidR="005053F6" w:rsidRPr="00245DC0" w:rsidRDefault="00400978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</w:p>
    <w:p w14:paraId="426A67CF" w14:textId="77777777" w:rsidR="00AD43B9" w:rsidRPr="00245DC0" w:rsidRDefault="0089723C" w:rsidP="00400978">
      <w:pPr>
        <w:tabs>
          <w:tab w:val="left" w:pos="642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7F" wp14:editId="426A6980">
            <wp:extent cx="4305300" cy="26797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7D0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245DC0">
        <w:rPr>
          <w:rFonts w:ascii="Times New Roman" w:hAnsi="Times New Roman"/>
          <w:sz w:val="24"/>
          <w:szCs w:val="24"/>
          <w:lang w:eastAsia="en-GB"/>
        </w:rPr>
        <w:t>are points on a circle.</w:t>
      </w:r>
    </w:p>
    <w:p w14:paraId="426A67D1" w14:textId="77777777" w:rsidR="005053F6" w:rsidRPr="00245DC0" w:rsidRDefault="005053F6" w:rsidP="00D3041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245DC0">
        <w:rPr>
          <w:rFonts w:ascii="Times New Roman" w:hAnsi="Times New Roman"/>
          <w:sz w:val="24"/>
          <w:szCs w:val="24"/>
          <w:lang w:eastAsia="en-GB"/>
        </w:rPr>
        <w:t>is a square of side 7 cm.</w:t>
      </w:r>
    </w:p>
    <w:p w14:paraId="426A67D2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total area of the shaded regions.</w:t>
      </w:r>
    </w:p>
    <w:p w14:paraId="426A67D3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14:paraId="426A67D4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5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6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7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8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9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A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B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C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D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E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DF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0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1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2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3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4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5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6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7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8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9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A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B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C" w14:textId="77777777"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7ED" w14:textId="77777777" w:rsidR="005053F6" w:rsidRPr="00245DC0" w:rsidRDefault="00D66048" w:rsidP="00D3041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c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426A67EE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7EF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7F0" w14:textId="77777777" w:rsidR="00AD43B9" w:rsidRPr="00245DC0" w:rsidRDefault="00AD43B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7F1" w14:textId="77777777" w:rsidR="005053F6" w:rsidRPr="00245DC0" w:rsidRDefault="00D30413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Here are the heights, in millimetres, of 11 seedlings.</w:t>
      </w:r>
    </w:p>
    <w:p w14:paraId="426A67F2" w14:textId="77777777" w:rsidR="00AD43B9" w:rsidRPr="00245DC0" w:rsidRDefault="00AD43B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6"/>
        <w:gridCol w:w="796"/>
      </w:tblGrid>
      <w:tr w:rsidR="00814998" w:rsidRPr="00245DC0" w14:paraId="426A67FE" w14:textId="77777777" w:rsidTr="001A47DB">
        <w:trPr>
          <w:trHeight w:val="344"/>
          <w:jc w:val="center"/>
        </w:trPr>
        <w:tc>
          <w:tcPr>
            <w:tcW w:w="795" w:type="dxa"/>
            <w:shd w:val="clear" w:color="auto" w:fill="auto"/>
            <w:vAlign w:val="center"/>
          </w:tcPr>
          <w:p w14:paraId="426A67F3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4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5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6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7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8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9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A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426A67FB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796" w:type="dxa"/>
            <w:shd w:val="clear" w:color="auto" w:fill="auto"/>
            <w:vAlign w:val="center"/>
          </w:tcPr>
          <w:p w14:paraId="426A67FC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796" w:type="dxa"/>
            <w:shd w:val="clear" w:color="auto" w:fill="auto"/>
            <w:vAlign w:val="center"/>
          </w:tcPr>
          <w:p w14:paraId="426A67FD" w14:textId="77777777"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</w:tr>
    </w:tbl>
    <w:p w14:paraId="426A67FF" w14:textId="77777777" w:rsidR="00D30413" w:rsidRPr="00245DC0" w:rsidRDefault="00D3041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00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interquartile range of these heights.</w:t>
      </w:r>
    </w:p>
    <w:p w14:paraId="426A6801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2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3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4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5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6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7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8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9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A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B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C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D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E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0F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10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11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12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13" w14:textId="77777777"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14" w14:textId="77777777" w:rsidR="005053F6" w:rsidRPr="00245DC0" w:rsidRDefault="00D66048" w:rsidP="00D3041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mm</w:t>
      </w:r>
    </w:p>
    <w:p w14:paraId="426A6815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16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17" w14:textId="77777777" w:rsidR="00AD43B9" w:rsidRPr="00245DC0" w:rsidRDefault="00AD43B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4D" w14:textId="7309427D" w:rsidR="005053F6" w:rsidRPr="00245DC0" w:rsidRDefault="00D30413" w:rsidP="00184445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26A684E" w14:textId="77777777" w:rsidR="008C02AE" w:rsidRPr="00245DC0" w:rsidRDefault="008C02AE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4F" w14:textId="0D886411" w:rsidR="008C02AE" w:rsidRPr="00245DC0" w:rsidRDefault="005053F6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426A6850" w14:textId="77777777" w:rsidR="005053F6" w:rsidRPr="00245DC0" w:rsidRDefault="0089723C" w:rsidP="008C02AE">
      <w:pPr>
        <w:autoSpaceDE w:val="0"/>
        <w:autoSpaceDN w:val="0"/>
        <w:adjustRightInd w:val="0"/>
        <w:spacing w:after="0" w:line="240" w:lineRule="auto"/>
        <w:ind w:hanging="567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426A6982" wp14:editId="426A6983">
            <wp:extent cx="4051300" cy="2273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227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851" w14:textId="77777777" w:rsidR="008C02AE" w:rsidRPr="00245DC0" w:rsidRDefault="008C02A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26A6852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re points on a circle, centr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53" w14:textId="77777777" w:rsidR="005053F6" w:rsidRPr="00245DC0" w:rsidRDefault="005053F6" w:rsidP="008C02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 </w:t>
      </w:r>
      <w:r w:rsidRPr="00245DC0">
        <w:rPr>
          <w:rFonts w:ascii="Times New Roman" w:hAnsi="Times New Roman"/>
          <w:sz w:val="24"/>
          <w:szCs w:val="24"/>
          <w:lang w:eastAsia="en-GB"/>
        </w:rPr>
        <w:t>= 52°</w:t>
      </w:r>
    </w:p>
    <w:p w14:paraId="426A6854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9A38FB" w:rsidRPr="00245DC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9A38FB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size of angl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CD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55" w14:textId="77777777" w:rsidR="00A230F9" w:rsidRPr="00245DC0" w:rsidRDefault="00A230F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56" w14:textId="77777777" w:rsidR="00A230F9" w:rsidRPr="00245DC0" w:rsidRDefault="00A230F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57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°</w:t>
      </w:r>
    </w:p>
    <w:p w14:paraId="426A6858" w14:textId="77777777" w:rsidR="006A28A4" w:rsidRPr="00245DC0" w:rsidRDefault="00DC65B9" w:rsidP="00DC65B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426A6859" w14:textId="77777777" w:rsidR="006A28A4" w:rsidRPr="00245DC0" w:rsidRDefault="006A28A4" w:rsidP="006A28A4">
      <w:pPr>
        <w:autoSpaceDE w:val="0"/>
        <w:autoSpaceDN w:val="0"/>
        <w:adjustRightInd w:val="0"/>
        <w:spacing w:after="0" w:line="240" w:lineRule="auto"/>
        <w:ind w:left="425"/>
        <w:rPr>
          <w:rFonts w:ascii="Times New Roman" w:hAnsi="Times New Roman"/>
          <w:sz w:val="24"/>
          <w:szCs w:val="24"/>
          <w:lang w:eastAsia="en-GB"/>
        </w:rPr>
      </w:pPr>
    </w:p>
    <w:p w14:paraId="426A685A" w14:textId="77777777"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6A685B" w14:textId="77777777"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5C" w14:textId="77777777"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6A685D" w14:textId="77777777"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5E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5F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9A38FB" w:rsidRPr="00245DC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9A38FB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size of angl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OD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60" w14:textId="77777777" w:rsidR="00D1236F" w:rsidRPr="00245DC0" w:rsidRDefault="00D1236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61" w14:textId="77777777" w:rsidR="00D1236F" w:rsidRPr="00245DC0" w:rsidRDefault="00D1236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62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°</w:t>
      </w:r>
    </w:p>
    <w:p w14:paraId="426A6863" w14:textId="77777777" w:rsidR="005053F6" w:rsidRPr="00245DC0" w:rsidRDefault="00D66048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>i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426A6864" w14:textId="77777777" w:rsidR="00D1236F" w:rsidRPr="00245DC0" w:rsidRDefault="00D1236F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14:paraId="426A6865" w14:textId="77777777"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6A6866" w14:textId="77777777"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67" w14:textId="77777777"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6A6868" w14:textId="77777777"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69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6A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6B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6C" w14:textId="77777777" w:rsidR="008C02AE" w:rsidRPr="00245DC0" w:rsidRDefault="008C02AE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6D" w14:textId="77777777" w:rsidR="005053F6" w:rsidRPr="00245DC0" w:rsidRDefault="008C02AE" w:rsidP="00D3027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Here is a trapezium.</w:t>
      </w:r>
    </w:p>
    <w:p w14:paraId="426A686E" w14:textId="77777777"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6F" w14:textId="77777777" w:rsidR="008C02AE" w:rsidRPr="00245DC0" w:rsidRDefault="0089723C" w:rsidP="008C02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84" wp14:editId="426A6985">
            <wp:extent cx="4464050" cy="1498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870" w14:textId="77777777" w:rsidR="008C02AE" w:rsidRPr="00245DC0" w:rsidRDefault="008C02A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71" w14:textId="77777777" w:rsidR="005053F6" w:rsidRPr="00245DC0" w:rsidRDefault="005053F6" w:rsidP="005C7E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All measurements are in centimetres.</w:t>
      </w:r>
    </w:p>
    <w:p w14:paraId="426A6872" w14:textId="77777777" w:rsidR="005053F6" w:rsidRPr="00245DC0" w:rsidRDefault="005053F6" w:rsidP="005C7E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The area of the trapezium is 60 cm</w:t>
      </w:r>
      <w:r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426A6873" w14:textId="77777777" w:rsidR="008C02AE" w:rsidRPr="00245DC0" w:rsidRDefault="008C02AE" w:rsidP="008C02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C7E3B" w:rsidRPr="00245DC0">
        <w:rPr>
          <w:rFonts w:ascii="Times New Roman" w:hAnsi="Times New Roman"/>
          <w:sz w:val="24"/>
          <w:szCs w:val="24"/>
          <w:lang w:eastAsia="en-GB"/>
        </w:rPr>
        <w:t>Show that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ab/>
        <w:t>3</w:t>
      </w:r>
      <w:r w:rsidR="00175CC1" w:rsidRPr="00245DC0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175CC1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 xml:space="preserve"> + 10</w:t>
      </w:r>
      <w:r w:rsidR="00175CC1" w:rsidRPr="00245DC0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75CC1" w:rsidRPr="00245DC0">
        <w:rPr>
          <w:rFonts w:ascii="Times New Roman" w:eastAsia="MS Gothic" w:hAnsi="Times New Roman"/>
          <w:color w:val="000000"/>
          <w:sz w:val="24"/>
        </w:rPr>
        <w:t>– 117 = 0</w:t>
      </w:r>
    </w:p>
    <w:p w14:paraId="426A6874" w14:textId="77777777" w:rsidR="006A28A4" w:rsidRPr="00245DC0" w:rsidRDefault="006A28A4" w:rsidP="00DC65B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75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6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7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8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9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A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B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C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D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E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7F" w14:textId="77777777"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80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81" w14:textId="77777777" w:rsidR="005053F6" w:rsidRPr="00245DC0" w:rsidRDefault="00D66048" w:rsidP="005C7E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DC65B9" w:rsidRPr="00245DC0">
        <w:rPr>
          <w:rFonts w:ascii="Times New Roman" w:hAnsi="Times New Roman"/>
          <w:iCs/>
          <w:sz w:val="24"/>
          <w:szCs w:val="24"/>
          <w:lang w:eastAsia="en-GB"/>
        </w:rPr>
        <w:t>.</w:t>
      </w:r>
    </w:p>
    <w:p w14:paraId="426A6882" w14:textId="77777777" w:rsidR="005053F6" w:rsidRPr="00245DC0" w:rsidRDefault="005053F6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14:paraId="426A6883" w14:textId="77777777" w:rsidR="005C7E3B" w:rsidRPr="00245DC0" w:rsidRDefault="005C7E3B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</w:t>
      </w:r>
      <w:r w:rsidR="00E25EDE" w:rsidRPr="00245DC0">
        <w:rPr>
          <w:rFonts w:ascii="Times New Roman" w:hAnsi="Times New Roman"/>
          <w:sz w:val="24"/>
          <w:szCs w:val="24"/>
          <w:lang w:eastAsia="en-GB"/>
        </w:rPr>
        <w:t xml:space="preserve"> answer correct to 3 significant figures.</w:t>
      </w:r>
    </w:p>
    <w:p w14:paraId="426A6884" w14:textId="77777777"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5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6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7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8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9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A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B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C" w14:textId="77777777"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D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E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8F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90" w14:textId="77777777"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91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892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93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94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95" w14:textId="77777777" w:rsidR="005053F6" w:rsidRPr="00245DC0" w:rsidRDefault="00E70515" w:rsidP="00E70515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The probability that it will rain on Saturday is 0.8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96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If it rains on Saturday, the probability that it will rain on Sunday is 0.65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97" w14:textId="77777777" w:rsidR="005053F6" w:rsidRPr="00245DC0" w:rsidRDefault="005053F6" w:rsidP="00E705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If it does not rain on Saturday, the probability that it will rain on Sunday is 0.4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898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Use this information to complete the probability tree diagram.</w:t>
      </w:r>
    </w:p>
    <w:p w14:paraId="426A6899" w14:textId="77777777" w:rsidR="00E70515" w:rsidRPr="00245DC0" w:rsidRDefault="00E70515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9A" w14:textId="77777777" w:rsidR="006A28A4" w:rsidRPr="00245DC0" w:rsidRDefault="0089723C" w:rsidP="000A0D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86" wp14:editId="426A6987">
            <wp:extent cx="4711700" cy="3848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70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89B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9C" w14:textId="77777777"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Work out the probability that it will rain on just one of these two days.</w:t>
      </w:r>
    </w:p>
    <w:p w14:paraId="426A689D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9E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9F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0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1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2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3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4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5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6" w14:textId="77777777"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7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8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9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A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B" w14:textId="77777777"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AC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26A68AD" w14:textId="77777777"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26A68AE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AF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B0" w14:textId="77777777" w:rsidR="005053F6" w:rsidRPr="00245DC0" w:rsidRDefault="000A0DDD" w:rsidP="00D3027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The table gives information about the times, in minutes, some people waited in the</w:t>
      </w:r>
    </w:p>
    <w:p w14:paraId="426A68B1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accident and emergency department at a hospital.</w:t>
      </w:r>
    </w:p>
    <w:p w14:paraId="426A68B2" w14:textId="77777777"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0"/>
        <w:gridCol w:w="1502"/>
      </w:tblGrid>
      <w:tr w:rsidR="007F55C6" w:rsidRPr="00245DC0" w14:paraId="426A68B5" w14:textId="77777777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B3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ime (</w:t>
            </w:r>
            <w:r w:rsidRPr="00245DC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inutes)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B4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7F55C6" w:rsidRPr="00245DC0" w14:paraId="426A68B8" w14:textId="77777777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B6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B7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60</w:t>
            </w:r>
          </w:p>
        </w:tc>
      </w:tr>
      <w:tr w:rsidR="007F55C6" w:rsidRPr="00245DC0" w14:paraId="426A68BB" w14:textId="77777777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B9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9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BA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0</w:t>
            </w:r>
          </w:p>
        </w:tc>
      </w:tr>
      <w:tr w:rsidR="007F55C6" w:rsidRPr="00245DC0" w14:paraId="426A68BE" w14:textId="77777777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BC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9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BD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0</w:t>
            </w:r>
          </w:p>
        </w:tc>
      </w:tr>
      <w:tr w:rsidR="007F55C6" w:rsidRPr="00245DC0" w14:paraId="426A68C1" w14:textId="77777777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BF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2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4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C0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6</w:t>
            </w:r>
          </w:p>
        </w:tc>
      </w:tr>
      <w:tr w:rsidR="007F55C6" w:rsidRPr="00245DC0" w14:paraId="426A68C4" w14:textId="77777777" w:rsidTr="001A47DB">
        <w:trPr>
          <w:trHeight w:val="475"/>
          <w:jc w:val="center"/>
        </w:trPr>
        <w:tc>
          <w:tcPr>
            <w:tcW w:w="2400" w:type="dxa"/>
            <w:shd w:val="clear" w:color="auto" w:fill="auto"/>
            <w:vAlign w:val="center"/>
          </w:tcPr>
          <w:p w14:paraId="426A68C2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4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="006C7D02"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300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26A68C3" w14:textId="77777777"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</w:tr>
    </w:tbl>
    <w:p w14:paraId="426A68C5" w14:textId="77777777"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C6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On the grid, draw a histogram for this information.</w:t>
      </w:r>
    </w:p>
    <w:p w14:paraId="426A68C7" w14:textId="77777777"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C8" w14:textId="77777777" w:rsidR="006D61A3" w:rsidRPr="00245DC0" w:rsidRDefault="006D61A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C9" w14:textId="77777777" w:rsidR="001730F8" w:rsidRPr="00245DC0" w:rsidRDefault="0089723C" w:rsidP="001730F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88" wp14:editId="426A6989">
            <wp:extent cx="4781550" cy="48958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89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8CA" w14:textId="77777777"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CB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CC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CD" w14:textId="77777777" w:rsidR="006A28A4" w:rsidRPr="00245DC0" w:rsidRDefault="006A28A4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CE" w14:textId="77777777" w:rsidR="005053F6" w:rsidRPr="00245DC0" w:rsidRDefault="008F40F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s a kite.</w:t>
      </w:r>
    </w:p>
    <w:p w14:paraId="426A68CF" w14:textId="77777777"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D0" w14:textId="77777777" w:rsidR="008F40F9" w:rsidRPr="00245DC0" w:rsidRDefault="0089723C" w:rsidP="008F40F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8A" wp14:editId="426A698B">
            <wp:extent cx="3670300" cy="311785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8D1" w14:textId="77777777" w:rsidR="008F40F9" w:rsidRPr="00245DC0" w:rsidRDefault="008F40F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8D2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area of the kite.</w:t>
      </w:r>
    </w:p>
    <w:p w14:paraId="426A68D3" w14:textId="77777777" w:rsidR="008F40F9" w:rsidRPr="00245DC0" w:rsidRDefault="008F40F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</w:t>
      </w:r>
      <w:r w:rsidR="00174A5E" w:rsidRPr="00245DC0">
        <w:rPr>
          <w:rFonts w:ascii="Times New Roman" w:hAnsi="Times New Roman"/>
          <w:sz w:val="24"/>
          <w:szCs w:val="24"/>
          <w:lang w:eastAsia="en-GB"/>
        </w:rPr>
        <w:t xml:space="preserve"> your answer correct to 3 significant figures.</w:t>
      </w:r>
    </w:p>
    <w:p w14:paraId="426A68D4" w14:textId="77777777"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5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6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7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8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9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A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B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C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D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E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DF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0" w14:textId="77777777"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1" w14:textId="77777777" w:rsidR="005053F6" w:rsidRPr="00245DC0" w:rsidRDefault="00D66048" w:rsidP="008F40F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c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426A68E2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8E3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8E4" w14:textId="77777777"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8E5" w14:textId="77777777" w:rsidR="006A28A4" w:rsidRPr="00245DC0" w:rsidRDefault="00EA39F0" w:rsidP="006A28A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  <w:t>A car</w:t>
      </w:r>
      <w:r w:rsidR="00F9179C" w:rsidRPr="00245DC0">
        <w:rPr>
          <w:rFonts w:ascii="Times New Roman" w:hAnsi="Times New Roman"/>
          <w:sz w:val="24"/>
          <w:szCs w:val="24"/>
          <w:lang w:eastAsia="en-GB"/>
        </w:rPr>
        <w:t xml:space="preserve"> travels </w:t>
      </w:r>
      <w:proofErr w:type="gramStart"/>
      <w:r w:rsidR="00F9179C" w:rsidRPr="00245DC0">
        <w:rPr>
          <w:rFonts w:ascii="Times New Roman" w:hAnsi="Times New Roman"/>
          <w:sz w:val="24"/>
          <w:szCs w:val="24"/>
          <w:lang w:eastAsia="en-GB"/>
        </w:rPr>
        <w:t>a distance of 63.5</w:t>
      </w:r>
      <w:proofErr w:type="gramEnd"/>
      <w:r w:rsidR="00F9179C" w:rsidRPr="00245DC0">
        <w:rPr>
          <w:rFonts w:ascii="Times New Roman" w:hAnsi="Times New Roman"/>
          <w:sz w:val="24"/>
          <w:szCs w:val="24"/>
          <w:lang w:eastAsia="en-GB"/>
        </w:rPr>
        <w:t xml:space="preserve"> km, correct to the nearest 0.5 km.</w:t>
      </w:r>
    </w:p>
    <w:p w14:paraId="426A68E6" w14:textId="77777777" w:rsidR="005053F6" w:rsidRPr="00245DC0" w:rsidRDefault="005053F6" w:rsidP="00EA39F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The car takes 45.8 minutes correct to 1 decimal place.</w:t>
      </w:r>
    </w:p>
    <w:p w14:paraId="426A68E7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lower bound for the average speed of the car.</w:t>
      </w:r>
    </w:p>
    <w:p w14:paraId="426A68E8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14:paraId="426A68E9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in km/h correct to 1 decimal place.</w:t>
      </w:r>
    </w:p>
    <w:p w14:paraId="426A68EA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B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C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D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E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EF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0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1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2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3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4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5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6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7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8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9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A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B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C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D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E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8FF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0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1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2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3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4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5" w14:textId="77777777"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06" w14:textId="77777777" w:rsidR="005053F6" w:rsidRPr="00245DC0" w:rsidRDefault="00D66048" w:rsidP="00EA39F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 km/h</w:t>
      </w:r>
    </w:p>
    <w:p w14:paraId="426A6907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908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909" w14:textId="77777777"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6A692D" w14:textId="626E8987" w:rsidR="005053F6" w:rsidRPr="00245DC0" w:rsidRDefault="00EA39F0" w:rsidP="00B67BA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A28A4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  <w:r w:rsidR="006A28A4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MNP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14:paraId="426A692E" w14:textId="77777777"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92F" w14:textId="77777777" w:rsidR="00EA39F0" w:rsidRPr="00245DC0" w:rsidRDefault="0089723C" w:rsidP="00EA39F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26A698C" wp14:editId="426A698D">
            <wp:extent cx="4902200" cy="19431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2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6930" w14:textId="77777777" w:rsidR="00EA39F0" w:rsidRPr="00245DC0" w:rsidRDefault="00EA39F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26A6931" w14:textId="77777777"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MLP</w:t>
      </w:r>
      <w:r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14:paraId="426A6932" w14:textId="77777777" w:rsidR="00EA39F0" w:rsidRPr="00245DC0" w:rsidRDefault="00EA39F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</w:t>
      </w:r>
      <w:r w:rsidR="00FD4657" w:rsidRPr="00245DC0">
        <w:rPr>
          <w:rFonts w:ascii="Times New Roman" w:hAnsi="Times New Roman"/>
          <w:sz w:val="24"/>
          <w:szCs w:val="24"/>
          <w:lang w:eastAsia="en-GB"/>
        </w:rPr>
        <w:t xml:space="preserve"> answer correct to 3 significant figures.</w:t>
      </w:r>
    </w:p>
    <w:p w14:paraId="426A6933" w14:textId="77777777"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4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5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6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7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8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9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A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B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C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D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E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3F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0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1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2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3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4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5" w14:textId="77777777" w:rsidR="0095337F" w:rsidRPr="00245DC0" w:rsidRDefault="0095337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6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7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8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9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A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B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C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D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E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4F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50" w14:textId="77777777"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6A6951" w14:textId="77777777" w:rsidR="005053F6" w:rsidRPr="00245DC0" w:rsidRDefault="00D66048" w:rsidP="00EA39F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 °</w:t>
      </w:r>
    </w:p>
    <w:p w14:paraId="426A6952" w14:textId="77777777"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21 is 6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426A6953" w14:textId="77777777"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6A6954" w14:textId="77777777" w:rsidR="003739D7" w:rsidRPr="0000779B" w:rsidRDefault="007054C0" w:rsidP="003739D7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 w:rsidRPr="0000779B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3739D7">
        <w:rPr>
          <w:rFonts w:ascii="Times New Roman" w:hAnsi="Times New Roman"/>
          <w:b/>
          <w:bCs/>
          <w:sz w:val="24"/>
          <w:szCs w:val="24"/>
        </w:rPr>
        <w:t>2</w:t>
      </w:r>
      <w:r w:rsidR="003739D7">
        <w:rPr>
          <w:rFonts w:ascii="Times New Roman" w:hAnsi="Times New Roman"/>
          <w:b/>
          <w:bCs/>
          <w:sz w:val="24"/>
          <w:szCs w:val="24"/>
        </w:rPr>
        <w:tab/>
      </w:r>
      <w:r w:rsidR="003739D7">
        <w:rPr>
          <w:rFonts w:ascii="Times New Roman" w:hAnsi="Times New Roman"/>
          <w:sz w:val="24"/>
          <w:szCs w:val="24"/>
        </w:rPr>
        <w:t xml:space="preserve">Show that </w:t>
      </w:r>
      <w:r w:rsidR="003739D7" w:rsidRPr="009517B7">
        <w:rPr>
          <w:rFonts w:ascii="Times New Roman" w:hAnsi="Times New Roman"/>
          <w:position w:val="-28"/>
          <w:sz w:val="24"/>
          <w:szCs w:val="24"/>
        </w:rPr>
        <w:object w:dxaOrig="800" w:dyaOrig="720" w14:anchorId="426A698E">
          <v:shape id="_x0000_i1032" type="#_x0000_t75" style="width:40.5pt;height:36pt" o:ole="">
            <v:imagedata r:id="rId30" o:title=""/>
          </v:shape>
          <o:OLEObject Type="Embed" ProgID="Equation.DSMT4" ShapeID="_x0000_i1032" DrawAspect="Content" ObjectID="_1712725713" r:id="rId31"/>
        </w:object>
      </w:r>
      <w:r w:rsidR="003739D7">
        <w:rPr>
          <w:rFonts w:ascii="Times New Roman" w:hAnsi="Times New Roman"/>
          <w:sz w:val="24"/>
          <w:szCs w:val="24"/>
        </w:rPr>
        <w:t xml:space="preserve">  can be written as 4 + 3</w:t>
      </w:r>
      <w:r w:rsidR="003739D7" w:rsidRPr="009517B7">
        <w:rPr>
          <w:rFonts w:ascii="Times New Roman" w:hAnsi="Times New Roman"/>
          <w:position w:val="-8"/>
          <w:sz w:val="24"/>
          <w:szCs w:val="24"/>
        </w:rPr>
        <w:object w:dxaOrig="360" w:dyaOrig="360" w14:anchorId="426A698F">
          <v:shape id="_x0000_i1033" type="#_x0000_t75" style="width:18.75pt;height:18.75pt" o:ole="">
            <v:imagedata r:id="rId32" o:title=""/>
          </v:shape>
          <o:OLEObject Type="Embed" ProgID="Equation.DSMT4" ShapeID="_x0000_i1033" DrawAspect="Content" ObjectID="_1712725714" r:id="rId33"/>
        </w:object>
      </w:r>
      <w:r w:rsidR="003739D7">
        <w:rPr>
          <w:rFonts w:ascii="Times New Roman" w:hAnsi="Times New Roman"/>
          <w:sz w:val="24"/>
          <w:szCs w:val="24"/>
        </w:rPr>
        <w:t xml:space="preserve"> </w:t>
      </w:r>
    </w:p>
    <w:p w14:paraId="426A6955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426A6956" w14:textId="77777777"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your working clearly.</w:t>
      </w:r>
    </w:p>
    <w:p w14:paraId="426A6957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8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9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A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B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C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D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E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5F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60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61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62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A6963" w14:textId="77777777"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426A6964" w14:textId="77777777"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26A6965" w14:textId="77777777"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426A6968" w14:textId="5F18C6CC" w:rsidR="005053F6" w:rsidRPr="00245DC0" w:rsidRDefault="00D66048" w:rsidP="00867C3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</w:p>
    <w:p w14:paraId="426A6969" w14:textId="77777777" w:rsidR="005053F6" w:rsidRPr="00245DC0" w:rsidRDefault="0089723C" w:rsidP="005053F6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426A6990" wp14:editId="426A6991">
                <wp:simplePos x="0" y="0"/>
                <wp:positionH relativeFrom="column">
                  <wp:posOffset>-698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F41253" id="Straight Connector 3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55pt,4.5pt" to="450.7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426A696A" w14:textId="77777777" w:rsidR="005053F6" w:rsidRPr="00245DC0" w:rsidRDefault="005053F6" w:rsidP="005053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</w:rPr>
        <w:t>TOTAL FOR PAPER IS 100 MARKS</w:t>
      </w:r>
    </w:p>
    <w:sectPr w:rsidR="005053F6" w:rsidRPr="00245DC0" w:rsidSect="00245DC0">
      <w:footerReference w:type="default" r:id="rId34"/>
      <w:footerReference w:type="first" r:id="rId35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6A6994" w14:textId="77777777" w:rsidR="000B5C03" w:rsidRDefault="000B5C03" w:rsidP="006A4FC7">
      <w:pPr>
        <w:spacing w:after="0" w:line="240" w:lineRule="auto"/>
      </w:pPr>
      <w:r>
        <w:separator/>
      </w:r>
    </w:p>
  </w:endnote>
  <w:endnote w:type="continuationSeparator" w:id="0">
    <w:p w14:paraId="426A6995" w14:textId="77777777" w:rsidR="000B5C03" w:rsidRDefault="000B5C03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6A6996" w14:textId="77777777" w:rsidR="00245DC0" w:rsidRPr="00DD740D" w:rsidRDefault="00245DC0" w:rsidP="00245DC0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2</w:t>
    </w:r>
    <w:r w:rsidR="00962C6C">
      <w:rPr>
        <w:rFonts w:ascii="Times New Roman" w:hAnsi="Times New Roman"/>
        <w:sz w:val="16"/>
        <w:szCs w:val="16"/>
      </w:rPr>
      <w:t>H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6A6997" w14:textId="77777777" w:rsidR="00245DC0" w:rsidRPr="00867B6E" w:rsidRDefault="00245DC0" w:rsidP="00245DC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2</w:t>
    </w:r>
    <w:r w:rsidR="00962C6C">
      <w:rPr>
        <w:rFonts w:ascii="Times New Roman" w:hAnsi="Times New Roman"/>
        <w:sz w:val="28"/>
        <w:szCs w:val="28"/>
      </w:rPr>
      <w:t>H</w:t>
    </w:r>
  </w:p>
  <w:p w14:paraId="426A6998" w14:textId="77777777" w:rsidR="00245DC0" w:rsidRPr="00187D88" w:rsidRDefault="00245DC0" w:rsidP="00245DC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14:paraId="426A6999" w14:textId="77777777" w:rsidR="00245DC0" w:rsidRPr="00187D88" w:rsidRDefault="00245DC0" w:rsidP="00245DC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6A6992" w14:textId="77777777" w:rsidR="000B5C03" w:rsidRDefault="000B5C03" w:rsidP="006A4FC7">
      <w:pPr>
        <w:spacing w:after="0" w:line="240" w:lineRule="auto"/>
      </w:pPr>
      <w:r>
        <w:separator/>
      </w:r>
    </w:p>
  </w:footnote>
  <w:footnote w:type="continuationSeparator" w:id="0">
    <w:p w14:paraId="426A6993" w14:textId="77777777" w:rsidR="000B5C03" w:rsidRDefault="000B5C03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9DE006B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4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4692050">
    <w:abstractNumId w:val="4"/>
  </w:num>
  <w:num w:numId="2" w16cid:durableId="608706703">
    <w:abstractNumId w:val="10"/>
  </w:num>
  <w:num w:numId="3" w16cid:durableId="1295523970">
    <w:abstractNumId w:val="12"/>
  </w:num>
  <w:num w:numId="4" w16cid:durableId="343409006">
    <w:abstractNumId w:val="16"/>
  </w:num>
  <w:num w:numId="5" w16cid:durableId="904146303">
    <w:abstractNumId w:val="13"/>
  </w:num>
  <w:num w:numId="6" w16cid:durableId="1396857544">
    <w:abstractNumId w:val="17"/>
  </w:num>
  <w:num w:numId="7" w16cid:durableId="1461607551">
    <w:abstractNumId w:val="14"/>
  </w:num>
  <w:num w:numId="8" w16cid:durableId="333067560">
    <w:abstractNumId w:val="3"/>
  </w:num>
  <w:num w:numId="9" w16cid:durableId="728723359">
    <w:abstractNumId w:val="9"/>
  </w:num>
  <w:num w:numId="10" w16cid:durableId="562102886">
    <w:abstractNumId w:val="8"/>
  </w:num>
  <w:num w:numId="11" w16cid:durableId="1069960445">
    <w:abstractNumId w:val="11"/>
  </w:num>
  <w:num w:numId="12" w16cid:durableId="1343969215">
    <w:abstractNumId w:val="1"/>
  </w:num>
  <w:num w:numId="13" w16cid:durableId="1076896755">
    <w:abstractNumId w:val="2"/>
  </w:num>
  <w:num w:numId="14" w16cid:durableId="1593707279">
    <w:abstractNumId w:val="15"/>
  </w:num>
  <w:num w:numId="15" w16cid:durableId="677464262">
    <w:abstractNumId w:val="0"/>
  </w:num>
  <w:num w:numId="16" w16cid:durableId="116992670">
    <w:abstractNumId w:val="6"/>
  </w:num>
  <w:num w:numId="17" w16cid:durableId="296230090">
    <w:abstractNumId w:val="7"/>
  </w:num>
  <w:num w:numId="18" w16cid:durableId="3815641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5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5910"/>
    <w:rsid w:val="00002526"/>
    <w:rsid w:val="000047D3"/>
    <w:rsid w:val="00007605"/>
    <w:rsid w:val="000152A0"/>
    <w:rsid w:val="00016206"/>
    <w:rsid w:val="00021983"/>
    <w:rsid w:val="00026E99"/>
    <w:rsid w:val="00030335"/>
    <w:rsid w:val="000308C5"/>
    <w:rsid w:val="000315A7"/>
    <w:rsid w:val="000339E1"/>
    <w:rsid w:val="00034B36"/>
    <w:rsid w:val="00034B6C"/>
    <w:rsid w:val="00040E4A"/>
    <w:rsid w:val="000425DC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5650"/>
    <w:rsid w:val="000972AB"/>
    <w:rsid w:val="0009748D"/>
    <w:rsid w:val="000A0D4F"/>
    <w:rsid w:val="000A0DDD"/>
    <w:rsid w:val="000A2782"/>
    <w:rsid w:val="000A59C0"/>
    <w:rsid w:val="000A7998"/>
    <w:rsid w:val="000B2CFA"/>
    <w:rsid w:val="000B5C03"/>
    <w:rsid w:val="000C037D"/>
    <w:rsid w:val="000D00CB"/>
    <w:rsid w:val="000D1B1A"/>
    <w:rsid w:val="000D2364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18D1"/>
    <w:rsid w:val="001143A8"/>
    <w:rsid w:val="0011466E"/>
    <w:rsid w:val="00117A59"/>
    <w:rsid w:val="00117D7B"/>
    <w:rsid w:val="001220BD"/>
    <w:rsid w:val="00123796"/>
    <w:rsid w:val="00124136"/>
    <w:rsid w:val="00125594"/>
    <w:rsid w:val="00126199"/>
    <w:rsid w:val="00131124"/>
    <w:rsid w:val="00131E11"/>
    <w:rsid w:val="001369B2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1F76"/>
    <w:rsid w:val="00162197"/>
    <w:rsid w:val="001643B7"/>
    <w:rsid w:val="0016527B"/>
    <w:rsid w:val="00166CCA"/>
    <w:rsid w:val="0017055D"/>
    <w:rsid w:val="001730F8"/>
    <w:rsid w:val="00174A5E"/>
    <w:rsid w:val="00174B7E"/>
    <w:rsid w:val="00175CC1"/>
    <w:rsid w:val="001827CF"/>
    <w:rsid w:val="00184445"/>
    <w:rsid w:val="001975F5"/>
    <w:rsid w:val="001A0105"/>
    <w:rsid w:val="001A21EC"/>
    <w:rsid w:val="001A2E45"/>
    <w:rsid w:val="001A36BF"/>
    <w:rsid w:val="001A47DB"/>
    <w:rsid w:val="001A4DD6"/>
    <w:rsid w:val="001A579D"/>
    <w:rsid w:val="001B1CAC"/>
    <w:rsid w:val="001B2517"/>
    <w:rsid w:val="001B6BE6"/>
    <w:rsid w:val="001C18C1"/>
    <w:rsid w:val="001C2860"/>
    <w:rsid w:val="001C3286"/>
    <w:rsid w:val="001C59BE"/>
    <w:rsid w:val="001D109E"/>
    <w:rsid w:val="001D2978"/>
    <w:rsid w:val="001D3B10"/>
    <w:rsid w:val="001E1899"/>
    <w:rsid w:val="001E32BF"/>
    <w:rsid w:val="001E75BB"/>
    <w:rsid w:val="001E7AED"/>
    <w:rsid w:val="0020200E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5DC0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4A56"/>
    <w:rsid w:val="0029634B"/>
    <w:rsid w:val="002971F9"/>
    <w:rsid w:val="00297B28"/>
    <w:rsid w:val="002A54C2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701"/>
    <w:rsid w:val="002D2AD3"/>
    <w:rsid w:val="002D4856"/>
    <w:rsid w:val="002D4D3B"/>
    <w:rsid w:val="002D4FCE"/>
    <w:rsid w:val="002D5100"/>
    <w:rsid w:val="002D570F"/>
    <w:rsid w:val="002D5DFF"/>
    <w:rsid w:val="002D7812"/>
    <w:rsid w:val="002E0D0A"/>
    <w:rsid w:val="002E2622"/>
    <w:rsid w:val="002E5C97"/>
    <w:rsid w:val="002F0589"/>
    <w:rsid w:val="002F0FB8"/>
    <w:rsid w:val="002F1300"/>
    <w:rsid w:val="002F315A"/>
    <w:rsid w:val="002F483F"/>
    <w:rsid w:val="00302217"/>
    <w:rsid w:val="00303118"/>
    <w:rsid w:val="003033DB"/>
    <w:rsid w:val="003034AE"/>
    <w:rsid w:val="003058ED"/>
    <w:rsid w:val="003131B6"/>
    <w:rsid w:val="00313205"/>
    <w:rsid w:val="0031583B"/>
    <w:rsid w:val="00317801"/>
    <w:rsid w:val="00320095"/>
    <w:rsid w:val="00323EB8"/>
    <w:rsid w:val="0032445E"/>
    <w:rsid w:val="00333001"/>
    <w:rsid w:val="00334A66"/>
    <w:rsid w:val="00337EBD"/>
    <w:rsid w:val="00337F4A"/>
    <w:rsid w:val="00350A7E"/>
    <w:rsid w:val="00351F46"/>
    <w:rsid w:val="00352D32"/>
    <w:rsid w:val="00354533"/>
    <w:rsid w:val="00355D68"/>
    <w:rsid w:val="00356906"/>
    <w:rsid w:val="00357D1B"/>
    <w:rsid w:val="0036210A"/>
    <w:rsid w:val="0036328E"/>
    <w:rsid w:val="003662F6"/>
    <w:rsid w:val="0037079E"/>
    <w:rsid w:val="00372EC6"/>
    <w:rsid w:val="0037358A"/>
    <w:rsid w:val="003739D7"/>
    <w:rsid w:val="0038372B"/>
    <w:rsid w:val="00383F73"/>
    <w:rsid w:val="00385A55"/>
    <w:rsid w:val="00392D4D"/>
    <w:rsid w:val="00392FBD"/>
    <w:rsid w:val="00394A43"/>
    <w:rsid w:val="00396473"/>
    <w:rsid w:val="0039654F"/>
    <w:rsid w:val="00397CBC"/>
    <w:rsid w:val="003A73CD"/>
    <w:rsid w:val="003A76AC"/>
    <w:rsid w:val="003B1D58"/>
    <w:rsid w:val="003B47CC"/>
    <w:rsid w:val="003B4B77"/>
    <w:rsid w:val="003B7211"/>
    <w:rsid w:val="003C321B"/>
    <w:rsid w:val="003C4235"/>
    <w:rsid w:val="003C781A"/>
    <w:rsid w:val="003D5CA4"/>
    <w:rsid w:val="003D64D4"/>
    <w:rsid w:val="003E101F"/>
    <w:rsid w:val="003E1E15"/>
    <w:rsid w:val="003E387A"/>
    <w:rsid w:val="003F0C98"/>
    <w:rsid w:val="003F2E95"/>
    <w:rsid w:val="003F637A"/>
    <w:rsid w:val="00400978"/>
    <w:rsid w:val="00401F9D"/>
    <w:rsid w:val="00406BAD"/>
    <w:rsid w:val="004138B9"/>
    <w:rsid w:val="004204AF"/>
    <w:rsid w:val="0042556D"/>
    <w:rsid w:val="00430203"/>
    <w:rsid w:val="00430E2C"/>
    <w:rsid w:val="00433A5C"/>
    <w:rsid w:val="00434F7C"/>
    <w:rsid w:val="00435A82"/>
    <w:rsid w:val="00435FC5"/>
    <w:rsid w:val="004371F7"/>
    <w:rsid w:val="00437E34"/>
    <w:rsid w:val="00443FF2"/>
    <w:rsid w:val="00444396"/>
    <w:rsid w:val="00445BF8"/>
    <w:rsid w:val="004468FB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205F"/>
    <w:rsid w:val="0048543C"/>
    <w:rsid w:val="004856F0"/>
    <w:rsid w:val="00491B65"/>
    <w:rsid w:val="0049509A"/>
    <w:rsid w:val="00495F01"/>
    <w:rsid w:val="004A0120"/>
    <w:rsid w:val="004A2C15"/>
    <w:rsid w:val="004A305D"/>
    <w:rsid w:val="004A5A23"/>
    <w:rsid w:val="004A6789"/>
    <w:rsid w:val="004B6172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053F6"/>
    <w:rsid w:val="00510D07"/>
    <w:rsid w:val="0051250B"/>
    <w:rsid w:val="005136D9"/>
    <w:rsid w:val="00514F3A"/>
    <w:rsid w:val="00517AC6"/>
    <w:rsid w:val="005205A9"/>
    <w:rsid w:val="00526DD4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84B24"/>
    <w:rsid w:val="00584B83"/>
    <w:rsid w:val="005926CC"/>
    <w:rsid w:val="00594566"/>
    <w:rsid w:val="005959DF"/>
    <w:rsid w:val="00596C53"/>
    <w:rsid w:val="0059716D"/>
    <w:rsid w:val="005A2CC7"/>
    <w:rsid w:val="005B1E95"/>
    <w:rsid w:val="005B352A"/>
    <w:rsid w:val="005C39FB"/>
    <w:rsid w:val="005C497C"/>
    <w:rsid w:val="005C57B3"/>
    <w:rsid w:val="005C57D0"/>
    <w:rsid w:val="005C7E3B"/>
    <w:rsid w:val="005D564C"/>
    <w:rsid w:val="005D6B0D"/>
    <w:rsid w:val="005E02BD"/>
    <w:rsid w:val="005E13E2"/>
    <w:rsid w:val="005E34C4"/>
    <w:rsid w:val="005F0FF1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28A4"/>
    <w:rsid w:val="006A4FC7"/>
    <w:rsid w:val="006A6146"/>
    <w:rsid w:val="006A6C14"/>
    <w:rsid w:val="006C0090"/>
    <w:rsid w:val="006C5C85"/>
    <w:rsid w:val="006C72CE"/>
    <w:rsid w:val="006C7D02"/>
    <w:rsid w:val="006D2740"/>
    <w:rsid w:val="006D2899"/>
    <w:rsid w:val="006D3BDE"/>
    <w:rsid w:val="006D3DBC"/>
    <w:rsid w:val="006D49EE"/>
    <w:rsid w:val="006D61A3"/>
    <w:rsid w:val="006E02FD"/>
    <w:rsid w:val="006E2F44"/>
    <w:rsid w:val="006E3266"/>
    <w:rsid w:val="006E4082"/>
    <w:rsid w:val="006E70F9"/>
    <w:rsid w:val="006F4464"/>
    <w:rsid w:val="006F6C86"/>
    <w:rsid w:val="00703753"/>
    <w:rsid w:val="00703F17"/>
    <w:rsid w:val="007054C0"/>
    <w:rsid w:val="00710540"/>
    <w:rsid w:val="00712F4F"/>
    <w:rsid w:val="0071499E"/>
    <w:rsid w:val="007153F4"/>
    <w:rsid w:val="00717040"/>
    <w:rsid w:val="00720802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648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C4CB7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55C6"/>
    <w:rsid w:val="007F6B74"/>
    <w:rsid w:val="008023D1"/>
    <w:rsid w:val="00804A5B"/>
    <w:rsid w:val="0080532D"/>
    <w:rsid w:val="00807A0B"/>
    <w:rsid w:val="008106A0"/>
    <w:rsid w:val="00811BA8"/>
    <w:rsid w:val="00814998"/>
    <w:rsid w:val="008149D6"/>
    <w:rsid w:val="00814A66"/>
    <w:rsid w:val="00815910"/>
    <w:rsid w:val="00817789"/>
    <w:rsid w:val="00820A45"/>
    <w:rsid w:val="008225F6"/>
    <w:rsid w:val="0082347E"/>
    <w:rsid w:val="0082347F"/>
    <w:rsid w:val="00824AE6"/>
    <w:rsid w:val="00826B7E"/>
    <w:rsid w:val="00830141"/>
    <w:rsid w:val="0083072C"/>
    <w:rsid w:val="00834F25"/>
    <w:rsid w:val="00834F51"/>
    <w:rsid w:val="008354A9"/>
    <w:rsid w:val="00835A10"/>
    <w:rsid w:val="00836D75"/>
    <w:rsid w:val="008401A9"/>
    <w:rsid w:val="00853AB1"/>
    <w:rsid w:val="00854C18"/>
    <w:rsid w:val="008566EB"/>
    <w:rsid w:val="00863BB4"/>
    <w:rsid w:val="00864891"/>
    <w:rsid w:val="00866C73"/>
    <w:rsid w:val="00866D26"/>
    <w:rsid w:val="00867C33"/>
    <w:rsid w:val="00871736"/>
    <w:rsid w:val="00873F09"/>
    <w:rsid w:val="00875ACA"/>
    <w:rsid w:val="00876A88"/>
    <w:rsid w:val="00881833"/>
    <w:rsid w:val="00881AD7"/>
    <w:rsid w:val="00884826"/>
    <w:rsid w:val="008863A9"/>
    <w:rsid w:val="00886C73"/>
    <w:rsid w:val="008877D7"/>
    <w:rsid w:val="00896951"/>
    <w:rsid w:val="0089723C"/>
    <w:rsid w:val="0089776A"/>
    <w:rsid w:val="008A0AEE"/>
    <w:rsid w:val="008B23E7"/>
    <w:rsid w:val="008B6283"/>
    <w:rsid w:val="008B65D8"/>
    <w:rsid w:val="008B6AF2"/>
    <w:rsid w:val="008C02AE"/>
    <w:rsid w:val="008C10EE"/>
    <w:rsid w:val="008C28DC"/>
    <w:rsid w:val="008C32B4"/>
    <w:rsid w:val="008C3B79"/>
    <w:rsid w:val="008C3D06"/>
    <w:rsid w:val="008C411C"/>
    <w:rsid w:val="008C5996"/>
    <w:rsid w:val="008D1BD9"/>
    <w:rsid w:val="008D1D28"/>
    <w:rsid w:val="008D3385"/>
    <w:rsid w:val="008D448D"/>
    <w:rsid w:val="008E2ECF"/>
    <w:rsid w:val="008E3979"/>
    <w:rsid w:val="008E40AB"/>
    <w:rsid w:val="008E6E9E"/>
    <w:rsid w:val="008F2CE7"/>
    <w:rsid w:val="008F40F9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43271"/>
    <w:rsid w:val="0094464B"/>
    <w:rsid w:val="00951BBE"/>
    <w:rsid w:val="0095337F"/>
    <w:rsid w:val="00953571"/>
    <w:rsid w:val="00955B02"/>
    <w:rsid w:val="00960A85"/>
    <w:rsid w:val="00962C6C"/>
    <w:rsid w:val="00963640"/>
    <w:rsid w:val="0097639A"/>
    <w:rsid w:val="00981333"/>
    <w:rsid w:val="009841C5"/>
    <w:rsid w:val="0098501F"/>
    <w:rsid w:val="009855BB"/>
    <w:rsid w:val="00987A5E"/>
    <w:rsid w:val="0099001B"/>
    <w:rsid w:val="00992989"/>
    <w:rsid w:val="009939EE"/>
    <w:rsid w:val="00996CEE"/>
    <w:rsid w:val="009A3355"/>
    <w:rsid w:val="009A38FB"/>
    <w:rsid w:val="009A66EA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6327"/>
    <w:rsid w:val="00A1671E"/>
    <w:rsid w:val="00A20B5A"/>
    <w:rsid w:val="00A230F9"/>
    <w:rsid w:val="00A24FC4"/>
    <w:rsid w:val="00A30FD8"/>
    <w:rsid w:val="00A316EF"/>
    <w:rsid w:val="00A32374"/>
    <w:rsid w:val="00A33420"/>
    <w:rsid w:val="00A343C7"/>
    <w:rsid w:val="00A35199"/>
    <w:rsid w:val="00A404FB"/>
    <w:rsid w:val="00A40F97"/>
    <w:rsid w:val="00A42E6D"/>
    <w:rsid w:val="00A46CF5"/>
    <w:rsid w:val="00A5139C"/>
    <w:rsid w:val="00A5159E"/>
    <w:rsid w:val="00A520B1"/>
    <w:rsid w:val="00A520C5"/>
    <w:rsid w:val="00A54D9E"/>
    <w:rsid w:val="00A54EEF"/>
    <w:rsid w:val="00A63529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C6D8B"/>
    <w:rsid w:val="00AC6F4A"/>
    <w:rsid w:val="00AD2761"/>
    <w:rsid w:val="00AD43B9"/>
    <w:rsid w:val="00AD6D02"/>
    <w:rsid w:val="00AE06EE"/>
    <w:rsid w:val="00AE65F9"/>
    <w:rsid w:val="00AE7F4A"/>
    <w:rsid w:val="00AF020F"/>
    <w:rsid w:val="00AF42CB"/>
    <w:rsid w:val="00AF4C54"/>
    <w:rsid w:val="00AF5BE3"/>
    <w:rsid w:val="00B07415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4504D"/>
    <w:rsid w:val="00B46BC4"/>
    <w:rsid w:val="00B560B6"/>
    <w:rsid w:val="00B607BB"/>
    <w:rsid w:val="00B65508"/>
    <w:rsid w:val="00B67BA5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C4F16"/>
    <w:rsid w:val="00BD1876"/>
    <w:rsid w:val="00BE0B9D"/>
    <w:rsid w:val="00BE15A0"/>
    <w:rsid w:val="00BE1BB1"/>
    <w:rsid w:val="00BE4CE7"/>
    <w:rsid w:val="00BE794E"/>
    <w:rsid w:val="00BF1CBD"/>
    <w:rsid w:val="00BF32B7"/>
    <w:rsid w:val="00BF5399"/>
    <w:rsid w:val="00BF7AC4"/>
    <w:rsid w:val="00C020C3"/>
    <w:rsid w:val="00C05AEA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32BB"/>
    <w:rsid w:val="00C63D5A"/>
    <w:rsid w:val="00C67104"/>
    <w:rsid w:val="00C75DA7"/>
    <w:rsid w:val="00C8161B"/>
    <w:rsid w:val="00C93153"/>
    <w:rsid w:val="00C953C8"/>
    <w:rsid w:val="00C95D0D"/>
    <w:rsid w:val="00CA3750"/>
    <w:rsid w:val="00CA3BE8"/>
    <w:rsid w:val="00CB2D56"/>
    <w:rsid w:val="00CB77CE"/>
    <w:rsid w:val="00CB7A8D"/>
    <w:rsid w:val="00CC2E2E"/>
    <w:rsid w:val="00CC33AA"/>
    <w:rsid w:val="00CC3504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24E3"/>
    <w:rsid w:val="00D0021F"/>
    <w:rsid w:val="00D00D31"/>
    <w:rsid w:val="00D03CFE"/>
    <w:rsid w:val="00D1043F"/>
    <w:rsid w:val="00D1236F"/>
    <w:rsid w:val="00D1571F"/>
    <w:rsid w:val="00D17719"/>
    <w:rsid w:val="00D2376D"/>
    <w:rsid w:val="00D24377"/>
    <w:rsid w:val="00D24C63"/>
    <w:rsid w:val="00D2600B"/>
    <w:rsid w:val="00D30077"/>
    <w:rsid w:val="00D3027B"/>
    <w:rsid w:val="00D30413"/>
    <w:rsid w:val="00D40D0F"/>
    <w:rsid w:val="00D46B8F"/>
    <w:rsid w:val="00D57554"/>
    <w:rsid w:val="00D6604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93855"/>
    <w:rsid w:val="00DA0F20"/>
    <w:rsid w:val="00DA20FC"/>
    <w:rsid w:val="00DA3518"/>
    <w:rsid w:val="00DA3630"/>
    <w:rsid w:val="00DA4772"/>
    <w:rsid w:val="00DA6CE4"/>
    <w:rsid w:val="00DA741C"/>
    <w:rsid w:val="00DB1D40"/>
    <w:rsid w:val="00DB1F4C"/>
    <w:rsid w:val="00DB6893"/>
    <w:rsid w:val="00DC0321"/>
    <w:rsid w:val="00DC55E2"/>
    <w:rsid w:val="00DC63C3"/>
    <w:rsid w:val="00DC65B9"/>
    <w:rsid w:val="00DD1E5A"/>
    <w:rsid w:val="00DD257A"/>
    <w:rsid w:val="00DE01AD"/>
    <w:rsid w:val="00DE02F0"/>
    <w:rsid w:val="00DE34D5"/>
    <w:rsid w:val="00DE6300"/>
    <w:rsid w:val="00DF0031"/>
    <w:rsid w:val="00DF75AC"/>
    <w:rsid w:val="00DF78BA"/>
    <w:rsid w:val="00DF79C1"/>
    <w:rsid w:val="00E012BA"/>
    <w:rsid w:val="00E02459"/>
    <w:rsid w:val="00E039D3"/>
    <w:rsid w:val="00E03E1D"/>
    <w:rsid w:val="00E054C8"/>
    <w:rsid w:val="00E103D4"/>
    <w:rsid w:val="00E11FE5"/>
    <w:rsid w:val="00E13985"/>
    <w:rsid w:val="00E15F73"/>
    <w:rsid w:val="00E170CB"/>
    <w:rsid w:val="00E21DE6"/>
    <w:rsid w:val="00E2278D"/>
    <w:rsid w:val="00E24DEB"/>
    <w:rsid w:val="00E25EDE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0515"/>
    <w:rsid w:val="00E71EC4"/>
    <w:rsid w:val="00E73958"/>
    <w:rsid w:val="00E73B3C"/>
    <w:rsid w:val="00E74D7B"/>
    <w:rsid w:val="00E74E62"/>
    <w:rsid w:val="00E900B2"/>
    <w:rsid w:val="00E90EB1"/>
    <w:rsid w:val="00E91296"/>
    <w:rsid w:val="00EA39F0"/>
    <w:rsid w:val="00EA48B1"/>
    <w:rsid w:val="00EA55B5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1515A"/>
    <w:rsid w:val="00F200D3"/>
    <w:rsid w:val="00F20287"/>
    <w:rsid w:val="00F213FC"/>
    <w:rsid w:val="00F22C81"/>
    <w:rsid w:val="00F24A1A"/>
    <w:rsid w:val="00F32526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4494"/>
    <w:rsid w:val="00F76850"/>
    <w:rsid w:val="00F76E21"/>
    <w:rsid w:val="00F77BF9"/>
    <w:rsid w:val="00F77CBE"/>
    <w:rsid w:val="00F77F3C"/>
    <w:rsid w:val="00F90313"/>
    <w:rsid w:val="00F91169"/>
    <w:rsid w:val="00F9179C"/>
    <w:rsid w:val="00FA5A68"/>
    <w:rsid w:val="00FB130A"/>
    <w:rsid w:val="00FB6463"/>
    <w:rsid w:val="00FC020A"/>
    <w:rsid w:val="00FC0F60"/>
    <w:rsid w:val="00FC4AEA"/>
    <w:rsid w:val="00FC7410"/>
    <w:rsid w:val="00FD141D"/>
    <w:rsid w:val="00FD37CB"/>
    <w:rsid w:val="00FD4657"/>
    <w:rsid w:val="00FE09E9"/>
    <w:rsid w:val="00FE23E2"/>
    <w:rsid w:val="00FE71E0"/>
    <w:rsid w:val="00FE7DD7"/>
    <w:rsid w:val="00FF119E"/>
    <w:rsid w:val="00FF16A6"/>
    <w:rsid w:val="00FF211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26A66DC"/>
  <w15:docId w15:val="{99FA10BE-776E-45C2-B0BC-80FAD0227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image" Target="media/image12.emf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emf"/><Relationship Id="rId30" Type="http://schemas.openxmlformats.org/officeDocument/2006/relationships/image" Target="media/image17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43BDF6D-BBF8-4FB9-BA01-4417BCD9C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1363</Words>
  <Characters>7772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5</cp:revision>
  <cp:lastPrinted>2017-02-12T17:26:00Z</cp:lastPrinted>
  <dcterms:created xsi:type="dcterms:W3CDTF">2018-05-14T17:41:00Z</dcterms:created>
  <dcterms:modified xsi:type="dcterms:W3CDTF">2022-04-29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